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7109B6" w14:textId="77777777" w:rsidR="00FD0771" w:rsidRPr="00FD0771" w:rsidRDefault="00FD0771" w:rsidP="00FD077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D0771">
        <w:rPr>
          <w:rFonts w:ascii="Times New Roman" w:hAnsi="Times New Roman" w:cs="Times New Roman"/>
          <w:b/>
          <w:sz w:val="24"/>
          <w:szCs w:val="24"/>
        </w:rPr>
        <w:t xml:space="preserve">Билет </w:t>
      </w:r>
      <w:r w:rsidRPr="00FD0771">
        <w:rPr>
          <w:rFonts w:ascii="Times New Roman" w:eastAsia="MS Mincho" w:hAnsi="Times New Roman" w:cs="Times New Roman"/>
          <w:b/>
          <w:sz w:val="24"/>
          <w:szCs w:val="24"/>
        </w:rPr>
        <w:t xml:space="preserve">№ </w:t>
      </w:r>
      <w:r w:rsidRPr="00FD0771">
        <w:rPr>
          <w:rFonts w:ascii="Times New Roman" w:hAnsi="Times New Roman" w:cs="Times New Roman"/>
          <w:b/>
          <w:sz w:val="24"/>
          <w:szCs w:val="24"/>
        </w:rPr>
        <w:t>13</w:t>
      </w:r>
    </w:p>
    <w:p w14:paraId="538E7AD6" w14:textId="77777777" w:rsidR="00FD0771" w:rsidRPr="00FD0771" w:rsidRDefault="00FD0771" w:rsidP="00FD077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1C0B4DEB" w14:textId="77777777" w:rsidR="00FD0771" w:rsidRPr="00FD0771" w:rsidRDefault="00FD0771" w:rsidP="00FD0771">
      <w:pPr>
        <w:jc w:val="both"/>
        <w:rPr>
          <w:rFonts w:ascii="Times New Roman" w:hAnsi="Times New Roman" w:cs="Times New Roman"/>
          <w:sz w:val="24"/>
          <w:szCs w:val="24"/>
        </w:rPr>
      </w:pPr>
      <w:r w:rsidRPr="00FD0771">
        <w:rPr>
          <w:rFonts w:ascii="Times New Roman" w:hAnsi="Times New Roman" w:cs="Times New Roman"/>
          <w:sz w:val="24"/>
          <w:szCs w:val="24"/>
        </w:rPr>
        <w:t>1. Метод статистического интеграла.</w:t>
      </w:r>
    </w:p>
    <w:p w14:paraId="78B8F29B" w14:textId="77777777" w:rsidR="00FD0771" w:rsidRPr="00FD0771" w:rsidRDefault="00FD0771" w:rsidP="00FD0771">
      <w:pPr>
        <w:jc w:val="both"/>
        <w:rPr>
          <w:rFonts w:ascii="Times New Roman" w:hAnsi="Times New Roman" w:cs="Times New Roman"/>
          <w:sz w:val="24"/>
          <w:szCs w:val="24"/>
        </w:rPr>
      </w:pPr>
      <w:r w:rsidRPr="00FD0771">
        <w:rPr>
          <w:rFonts w:ascii="Times New Roman" w:hAnsi="Times New Roman" w:cs="Times New Roman"/>
          <w:sz w:val="24"/>
          <w:szCs w:val="24"/>
        </w:rPr>
        <w:t>2. Статистическое описание с позиций квантовой механики. Вероятность микросостояния.</w:t>
      </w:r>
    </w:p>
    <w:p w14:paraId="6A401406" w14:textId="77777777" w:rsidR="00FD0771" w:rsidRPr="00FD0771" w:rsidRDefault="00FD0771" w:rsidP="00FD0771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D0771">
        <w:rPr>
          <w:rFonts w:ascii="Times New Roman" w:hAnsi="Times New Roman" w:cs="Times New Roman"/>
          <w:sz w:val="24"/>
          <w:szCs w:val="24"/>
        </w:rPr>
        <w:t xml:space="preserve">3. </w:t>
      </w:r>
      <w:r w:rsidRPr="00FD077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деальный газ заключен в сосуд, который закрыт подвижным поршнем, нагруженным массой </w:t>
      </w:r>
      <w:r w:rsidRPr="00FD0771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360" w:dyaOrig="279" w14:anchorId="02E6B9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5pt;height:13.8pt" o:ole="">
            <v:imagedata r:id="rId6" o:title=""/>
          </v:shape>
          <o:OLEObject Type="Embed" ProgID="Equation.DSMT4" ShapeID="_x0000_i1025" DrawAspect="Content" ObjectID="_1654284753" r:id="rId7"/>
        </w:object>
      </w:r>
      <w:r w:rsidRPr="00FD077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спользуя распределение Гиббса, получить уравнение состояния в этом случае. </w:t>
      </w:r>
    </w:p>
    <w:p w14:paraId="374D23CA" w14:textId="77777777" w:rsidR="00FD0771" w:rsidRPr="00FD0771" w:rsidRDefault="00FD0771" w:rsidP="00FD0771">
      <w:pPr>
        <w:jc w:val="both"/>
        <w:rPr>
          <w:rFonts w:ascii="Times New Roman" w:hAnsi="Times New Roman" w:cs="Times New Roman"/>
          <w:sz w:val="24"/>
          <w:szCs w:val="24"/>
        </w:rPr>
      </w:pPr>
      <w:r w:rsidRPr="00FD0771">
        <w:rPr>
          <w:rFonts w:ascii="Times New Roman" w:hAnsi="Times New Roman" w:cs="Times New Roman"/>
          <w:sz w:val="24"/>
          <w:szCs w:val="24"/>
        </w:rPr>
        <w:t>4. Найти теплоемкость двумерной кристаллической решетки при высоких температурах.</w:t>
      </w:r>
    </w:p>
    <w:p w14:paraId="5A9EC771" w14:textId="77777777" w:rsidR="00FD0771" w:rsidRPr="00FD0771" w:rsidRDefault="00FD0771" w:rsidP="00FD077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8560DAC" w14:textId="77777777" w:rsidR="00FD0771" w:rsidRPr="00FD0771" w:rsidRDefault="00FD0771" w:rsidP="00FD077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FD0771" w:rsidRPr="00FD0771" w14:paraId="0B781DDA" w14:textId="77777777" w:rsidTr="00C747B2">
        <w:tc>
          <w:tcPr>
            <w:tcW w:w="4785" w:type="dxa"/>
          </w:tcPr>
          <w:p w14:paraId="38574E3C" w14:textId="77777777" w:rsidR="00FD0771" w:rsidRPr="00FD0771" w:rsidRDefault="00FD0771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FD0771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086129F8" w14:textId="59451903" w:rsidR="00FD0771" w:rsidRPr="00FD0771" w:rsidRDefault="00FD0771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FD0771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1402C2" w:rsidRPr="001402C2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1</w:t>
            </w:r>
            <w:r w:rsidR="001402C2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9</w:t>
            </w:r>
            <w:r w:rsidRPr="00FD0771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1293BE3A" w14:textId="77777777" w:rsidR="00FD0771" w:rsidRPr="00FD0771" w:rsidRDefault="00FD0771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48F57436" w14:textId="77777777" w:rsidR="00FD0771" w:rsidRPr="00FD0771" w:rsidRDefault="00FD0771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D0771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FD0771" w:rsidRDefault="001C1C08" w:rsidP="00FD0771"/>
    <w:sectPr w:rsidR="001C1C08" w:rsidRPr="00FD07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D5D73"/>
    <w:rsid w:val="000F70A3"/>
    <w:rsid w:val="00124230"/>
    <w:rsid w:val="001402C2"/>
    <w:rsid w:val="001926A3"/>
    <w:rsid w:val="001C1C08"/>
    <w:rsid w:val="002B4E54"/>
    <w:rsid w:val="006F19DE"/>
    <w:rsid w:val="007A6D90"/>
    <w:rsid w:val="00966FED"/>
    <w:rsid w:val="00AE412D"/>
    <w:rsid w:val="00B05DE3"/>
    <w:rsid w:val="00CD6BF8"/>
    <w:rsid w:val="00D51EAA"/>
    <w:rsid w:val="00D654CE"/>
    <w:rsid w:val="00DC60D5"/>
    <w:rsid w:val="00FA4728"/>
    <w:rsid w:val="00FD0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5A20E6-7F5B-43B5-9901-59714FD71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9</Words>
  <Characters>397</Characters>
  <Application>Microsoft Office Word</Application>
  <DocSecurity>0</DocSecurity>
  <Lines>3</Lines>
  <Paragraphs>1</Paragraphs>
  <ScaleCrop>false</ScaleCrop>
  <Company/>
  <LinksUpToDate>false</LinksUpToDate>
  <CharactersWithSpaces>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31:00Z</dcterms:created>
  <dcterms:modified xsi:type="dcterms:W3CDTF">2020-06-21T19:46:00Z</dcterms:modified>
</cp:coreProperties>
</file>